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0966" w:rsidRPr="00356F22" w:rsidRDefault="0028391A" w:rsidP="0028391A">
      <w:pPr>
        <w:spacing w:after="0" w:line="276" w:lineRule="auto"/>
        <w:ind w:firstLine="426"/>
        <w:jc w:val="right"/>
        <w:rPr>
          <w:rFonts w:ascii="Times New Roman" w:eastAsia="Calibri" w:hAnsi="Times New Roman" w:cs="Times New Roman"/>
          <w:b/>
        </w:rPr>
      </w:pPr>
      <w:r w:rsidRPr="00356F22">
        <w:rPr>
          <w:rFonts w:ascii="Times New Roman" w:eastAsia="Calibri" w:hAnsi="Times New Roman" w:cs="Times New Roman"/>
          <w:b/>
        </w:rPr>
        <w:t>Углубленный</w:t>
      </w:r>
      <w:r w:rsidR="00356F22" w:rsidRPr="00356F22">
        <w:rPr>
          <w:rFonts w:ascii="Times New Roman" w:eastAsia="Calibri" w:hAnsi="Times New Roman" w:cs="Times New Roman"/>
          <w:b/>
        </w:rPr>
        <w:t xml:space="preserve"> уровень</w:t>
      </w:r>
    </w:p>
    <w:p w:rsidR="00AC0966" w:rsidRPr="00F12650" w:rsidRDefault="00EC7A5D" w:rsidP="00AC096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="00AC0966"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по теме «Функции»</w:t>
      </w:r>
    </w:p>
    <w:p w:rsidR="00AC0966" w:rsidRPr="00097CC3" w:rsidRDefault="00AC0966" w:rsidP="00AC096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8091"/>
      </w:tblGrid>
      <w:tr w:rsidR="00272992" w:rsidRPr="00097CC3" w:rsidTr="00272992">
        <w:trPr>
          <w:tblHeader/>
        </w:trPr>
        <w:tc>
          <w:tcPr>
            <w:tcW w:w="835" w:type="dxa"/>
          </w:tcPr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8091" w:type="dxa"/>
          </w:tcPr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Выполните задания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091" w:type="dxa"/>
          </w:tcPr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47.85pt;height:20.25pt" o:ole="">
                  <v:imagedata r:id="rId7" o:title=""/>
                </v:shape>
                <o:OLEObject Type="Embed" ProgID="Equation.DSMT4" ShapeID="_x0000_i1036" DrawAspect="Content" ObjectID="_1757949977" r:id="rId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б) область </w:t>
            </w:r>
            <w:r>
              <w:rPr>
                <w:rFonts w:ascii="Times New Roman" w:eastAsia="Calibri" w:hAnsi="Times New Roman" w:cs="Times New Roman"/>
              </w:rPr>
              <w:t>изменения;</w:t>
            </w:r>
          </w:p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в) нули и промежутки знакопостоянства;</w:t>
            </w:r>
          </w:p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272992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0E53A8D1" wp14:editId="3A80022A">
                  <wp:extent cx="1390650" cy="1114425"/>
                  <wp:effectExtent l="19050" t="0" r="0" b="0"/>
                  <wp:docPr id="1" name="Рисунок 1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8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A228E" w:rsidRPr="00097CC3" w:rsidRDefault="002A228E" w:rsidP="00292825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091" w:type="dxa"/>
          </w:tcPr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280" w:dyaOrig="700">
                <v:shape id="_x0000_i1037" type="#_x0000_t75" style="width:63.85pt;height:35.4pt" o:ole="">
                  <v:imagedata r:id="rId10" o:title=""/>
                </v:shape>
                <o:OLEObject Type="Embed" ProgID="Equation.DSMT4" ShapeID="_x0000_i1037" DrawAspect="Content" ObjectID="_1757949978" r:id="rId1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091" w:type="dxa"/>
          </w:tcPr>
          <w:p w:rsidR="00272992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40" w:dyaOrig="440">
                <v:shape id="_x0000_i1038" type="#_x0000_t75" style="width:77.05pt;height:21.8pt" o:ole="">
                  <v:imagedata r:id="rId12" o:title=""/>
                </v:shape>
                <o:OLEObject Type="Embed" ProgID="Equation.DSMT4" ShapeID="_x0000_i1038" DrawAspect="Content" ObjectID="_1757949979" r:id="rId1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</w:t>
            </w:r>
            <w:r>
              <w:rPr>
                <w:rFonts w:ascii="Times New Roman" w:eastAsia="Calibri" w:hAnsi="Times New Roman" w:cs="Times New Roman"/>
              </w:rPr>
              <w:t xml:space="preserve"> функции</w:t>
            </w:r>
            <w:r w:rsidRPr="00097CC3">
              <w:rPr>
                <w:rFonts w:ascii="Times New Roman" w:eastAsia="Calibri" w:hAnsi="Times New Roman" w:cs="Times New Roman"/>
              </w:rPr>
              <w:t>, промежутки знакопостоянства, промежутки возрастания (убывания), область изменения.</w:t>
            </w:r>
          </w:p>
          <w:p w:rsidR="002A228E" w:rsidRPr="00097CC3" w:rsidRDefault="002A228E" w:rsidP="00292825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091" w:type="dxa"/>
          </w:tcPr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>, что функция 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272992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а)</w:t>
            </w:r>
            <w:r w:rsidRPr="00097CC3">
              <w:rPr>
                <w:rFonts w:ascii="Times New Roman" w:eastAsia="Calibri" w:hAnsi="Times New Roman" w:cs="Times New Roman"/>
                <w:position w:val="-10"/>
              </w:rPr>
              <w:object w:dxaOrig="1800" w:dyaOrig="360">
                <v:shape id="_x0000_i1039" type="#_x0000_t75" style="width:89.9pt;height:17.9pt" o:ole="">
                  <v:imagedata r:id="rId14" o:title=""/>
                </v:shape>
                <o:OLEObject Type="Embed" ProgID="Equation.DSMT4" ShapeID="_x0000_i1039" DrawAspect="Content" ObjectID="_1757949980" r:id="rId1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920" w:dyaOrig="660">
                <v:shape id="_x0000_i1040" type="#_x0000_t75" style="width:96.15pt;height:33.1pt" o:ole="">
                  <v:imagedata r:id="rId16" o:title=""/>
                </v:shape>
                <o:OLEObject Type="Embed" ProgID="Equation.DSMT4" ShapeID="_x0000_i1040" DrawAspect="Content" ObjectID="_1757949981" r:id="rId1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41" type="#_x0000_t75" style="width:12.85pt;height:15.55pt" o:ole="">
                  <v:imagedata r:id="rId18" o:title=""/>
                </v:shape>
                <o:OLEObject Type="Embed" ProgID="Equation.DSMT4" ShapeID="_x0000_i1041" DrawAspect="Content" ObjectID="_1757949982" r:id="rId1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091" w:type="dxa"/>
          </w:tcPr>
          <w:p w:rsidR="00272992" w:rsidRDefault="00272992" w:rsidP="00272992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272992" w:rsidRDefault="00272992" w:rsidP="00272992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2540" w:dyaOrig="460">
                <v:shape id="_x0000_i1042" type="#_x0000_t75" style="width:126.9pt;height:23.35pt" o:ole="">
                  <v:imagedata r:id="rId20" o:title=""/>
                </v:shape>
                <o:OLEObject Type="Embed" ProgID="Equation.DSMT4" ShapeID="_x0000_i1042" DrawAspect="Content" ObjectID="_1757949983" r:id="rId2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2A228E" w:rsidRPr="00097CC3" w:rsidRDefault="002A228E" w:rsidP="00272992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43" type="#_x0000_t75" style="width:12.85pt;height:15.55pt" o:ole="">
                  <v:imagedata r:id="rId22" o:title=""/>
                </v:shape>
                <o:OLEObject Type="Embed" ProgID="Equation.DSMT4" ShapeID="_x0000_i1043" DrawAspect="Content" ObjectID="_1757949984" r:id="rId2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091" w:type="dxa"/>
          </w:tcPr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</w:p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880" w:dyaOrig="680">
                <v:shape id="_x0000_i1044" type="#_x0000_t75" style="width:93.8pt;height:33.85pt" o:ole="">
                  <v:imagedata r:id="rId24" o:title=""/>
                </v:shape>
                <o:OLEObject Type="Embed" ProgID="Equation.DSMT4" ShapeID="_x0000_i1044" DrawAspect="Content" ObjectID="_1757949985" r:id="rId2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92825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7</w:t>
            </w:r>
            <w:r w:rsidRPr="00097CC3">
              <w:rPr>
                <w:rFonts w:ascii="Times New Roman" w:eastAsia="Calibri" w:hAnsi="Times New Roman" w:cs="Times New Roman"/>
                <w:position w:val="-4"/>
              </w:rPr>
              <w:object w:dxaOrig="139" w:dyaOrig="300">
                <v:shape id="_x0000_i1045" type="#_x0000_t75" style="width:6.6pt;height:15.2pt" o:ole="">
                  <v:imagedata r:id="rId26" o:title=""/>
                </v:shape>
                <o:OLEObject Type="Embed" ProgID="Equation.DSMT4" ShapeID="_x0000_i1045" DrawAspect="Content" ObjectID="_1757949986" r:id="rId2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091" w:type="dxa"/>
          </w:tcPr>
          <w:p w:rsidR="00272992" w:rsidRPr="00097CC3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1200" w:dyaOrig="460">
                <v:shape id="_x0000_i1046" type="#_x0000_t75" style="width:59.95pt;height:23.35pt" o:ole="">
                  <v:imagedata r:id="rId28" o:title=""/>
                </v:shape>
                <o:OLEObject Type="Embed" ProgID="Equation.DSMT4" ShapeID="_x0000_i1046" DrawAspect="Content" ObjectID="_1757949987" r:id="rId2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</w:t>
            </w:r>
            <w:r>
              <w:rPr>
                <w:rFonts w:ascii="Times New Roman" w:eastAsia="Calibri" w:hAnsi="Times New Roman" w:cs="Times New Roman"/>
              </w:rPr>
              <w:t xml:space="preserve">ции область определения, нули, </w:t>
            </w:r>
            <w:r w:rsidRPr="00097CC3">
              <w:rPr>
                <w:rFonts w:ascii="Times New Roman" w:eastAsia="Calibri" w:hAnsi="Times New Roman" w:cs="Times New Roman"/>
              </w:rPr>
              <w:t xml:space="preserve">промежутки знакопостоянства, промежутки возрастания  </w:t>
            </w:r>
          </w:p>
          <w:p w:rsidR="00272992" w:rsidRDefault="00272992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  <w:p w:rsidR="002A228E" w:rsidRPr="00097CC3" w:rsidRDefault="002A228E" w:rsidP="00292825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</w:tbl>
    <w:p w:rsidR="00272992" w:rsidRDefault="00272992" w:rsidP="002729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2992" w:rsidRDefault="00272992" w:rsidP="0027299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72992" w:rsidRPr="00A55B63" w:rsidRDefault="00272992" w:rsidP="0027299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55B63"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1417"/>
      </w:tblGrid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6 (или 7)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AC0966" w:rsidRDefault="00AC0966" w:rsidP="00AC0966"/>
    <w:p w:rsidR="00272992" w:rsidRDefault="00272992">
      <w:r>
        <w:br w:type="page"/>
      </w:r>
    </w:p>
    <w:p w:rsidR="00272992" w:rsidRPr="00356F22" w:rsidRDefault="00272992" w:rsidP="00272992">
      <w:pPr>
        <w:spacing w:after="0" w:line="276" w:lineRule="auto"/>
        <w:ind w:firstLine="426"/>
        <w:jc w:val="right"/>
        <w:rPr>
          <w:rFonts w:ascii="Times New Roman" w:eastAsia="Calibri" w:hAnsi="Times New Roman" w:cs="Times New Roman"/>
          <w:b/>
        </w:rPr>
      </w:pPr>
      <w:r w:rsidRPr="00356F22">
        <w:rPr>
          <w:rFonts w:ascii="Times New Roman" w:eastAsia="Calibri" w:hAnsi="Times New Roman" w:cs="Times New Roman"/>
          <w:b/>
        </w:rPr>
        <w:lastRenderedPageBreak/>
        <w:t>Углубленный уровень</w:t>
      </w:r>
    </w:p>
    <w:p w:rsidR="00272992" w:rsidRPr="00F12650" w:rsidRDefault="00272992" w:rsidP="0027299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по теме «Функции»</w:t>
      </w:r>
    </w:p>
    <w:p w:rsidR="00272992" w:rsidRPr="00097CC3" w:rsidRDefault="00272992" w:rsidP="0027299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8374"/>
      </w:tblGrid>
      <w:tr w:rsidR="00272992" w:rsidRPr="00097CC3" w:rsidTr="00272992">
        <w:trPr>
          <w:tblHeader/>
        </w:trPr>
        <w:tc>
          <w:tcPr>
            <w:tcW w:w="835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8374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>
              <w:rPr>
                <w:rFonts w:ascii="Times New Roman" w:eastAsia="Calibri" w:hAnsi="Times New Roman" w:cs="Times New Roman"/>
                <w:b/>
              </w:rPr>
              <w:t>Выполните задания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72992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4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 id="_x0000_i1025" type="#_x0000_t75" style="width:47.85pt;height:20.25pt" o:ole="">
                  <v:imagedata r:id="rId7" o:title=""/>
                </v:shape>
                <o:OLEObject Type="Embed" ProgID="Equation.DSMT4" ShapeID="_x0000_i1025" DrawAspect="Content" ObjectID="_1757949988" r:id="rId30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б) область изменения;</w:t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в) нули и промежутки знакопостоянства;</w:t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272992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noProof/>
                <w:lang w:eastAsia="ru-RU"/>
              </w:rPr>
              <w:drawing>
                <wp:inline distT="0" distB="0" distL="0" distR="0" wp14:anchorId="535AE507" wp14:editId="61111834">
                  <wp:extent cx="1752600" cy="1038225"/>
                  <wp:effectExtent l="19050" t="0" r="0" b="0"/>
                  <wp:docPr id="4" name="Рисунок 4" descr="C:\Users\мама\AppData\Local\Microsoft\Windows\Temporary Internet Files\Content.Word\Безымянный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1" descr="C:\Users\мама\AppData\Local\Microsoft\Windows\Temporary Internet Files\Content.Word\Безымянный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72992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4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300" w:dyaOrig="700">
                <v:shape id="_x0000_i1026" type="#_x0000_t75" style="width:65.4pt;height:35.4pt" o:ole="">
                  <v:imagedata r:id="rId32" o:title=""/>
                </v:shape>
                <o:OLEObject Type="Embed" ProgID="Equation.DSMT4" ShapeID="_x0000_i1026" DrawAspect="Content" ObjectID="_1757949989" r:id="rId3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72992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4" w:type="dxa"/>
          </w:tcPr>
          <w:p w:rsidR="00272992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40" w:dyaOrig="440">
                <v:shape id="_x0000_i1027" type="#_x0000_t75" style="width:76.65pt;height:21.8pt" o:ole="">
                  <v:imagedata r:id="rId34" o:title=""/>
                </v:shape>
                <o:OLEObject Type="Embed" ProgID="Equation.DSMT4" ShapeID="_x0000_i1027" DrawAspect="Content" ObjectID="_1757949990" r:id="rId3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</w:t>
            </w:r>
            <w:r>
              <w:rPr>
                <w:rFonts w:ascii="Times New Roman" w:eastAsia="Calibri" w:hAnsi="Times New Roman" w:cs="Times New Roman"/>
              </w:rPr>
              <w:t xml:space="preserve"> функции</w:t>
            </w:r>
            <w:r w:rsidRPr="00097CC3">
              <w:rPr>
                <w:rFonts w:ascii="Times New Roman" w:eastAsia="Calibri" w:hAnsi="Times New Roman" w:cs="Times New Roman"/>
              </w:rPr>
              <w:t>, промежутки знакопостоянства, промежутки возрастания (убывания), область изменения.</w:t>
            </w:r>
          </w:p>
          <w:p w:rsidR="002A228E" w:rsidRPr="00097CC3" w:rsidRDefault="002A228E" w:rsidP="00027D16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272992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74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>, что функция не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272992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Pr="00097CC3">
              <w:rPr>
                <w:rFonts w:ascii="Times New Roman" w:eastAsia="Calibri" w:hAnsi="Times New Roman" w:cs="Times New Roman"/>
                <w:position w:val="-10"/>
              </w:rPr>
              <w:object w:dxaOrig="1740" w:dyaOrig="360">
                <v:shape id="_x0000_i1028" type="#_x0000_t75" style="width:87.2pt;height:17.9pt" o:ole="">
                  <v:imagedata r:id="rId36" o:title=""/>
                </v:shape>
                <o:OLEObject Type="Embed" ProgID="Equation.DSMT4" ShapeID="_x0000_i1028" DrawAspect="Content" ObjectID="_1757949991" r:id="rId37"/>
              </w:object>
            </w:r>
            <w:r>
              <w:rPr>
                <w:rFonts w:ascii="Times New Roman" w:eastAsia="Calibri" w:hAnsi="Times New Roman" w:cs="Times New Roman"/>
              </w:rPr>
              <w:t xml:space="preserve">                                 </w: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719" w:dyaOrig="620">
                <v:shape id="_x0000_i1029" type="#_x0000_t75" style="width:86.4pt;height:30.75pt" o:ole="">
                  <v:imagedata r:id="rId38" o:title=""/>
                </v:shape>
                <o:OLEObject Type="Embed" ProgID="Equation.DSMT4" ShapeID="_x0000_i1029" DrawAspect="Content" ObjectID="_1757949992" r:id="rId3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027D16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30" type="#_x0000_t75" style="width:12.85pt;height:15.55pt" o:ole="">
                  <v:imagedata r:id="rId18" o:title=""/>
                </v:shape>
                <o:OLEObject Type="Embed" ProgID="Equation.DSMT4" ShapeID="_x0000_i1030" DrawAspect="Content" ObjectID="_1757949993" r:id="rId40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374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272992" w:rsidRDefault="00272992" w:rsidP="00272992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2500" w:dyaOrig="440">
                <v:shape id="_x0000_i1031" type="#_x0000_t75" style="width:125.3pt;height:21.8pt" o:ole="">
                  <v:imagedata r:id="rId41" o:title=""/>
                </v:shape>
                <o:OLEObject Type="Embed" ProgID="Equation.DSMT4" ShapeID="_x0000_i1031" DrawAspect="Content" ObjectID="_1757949994" r:id="rId42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2A228E" w:rsidRPr="00097CC3" w:rsidRDefault="002A228E" w:rsidP="00272992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027D16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32" type="#_x0000_t75" style="width:12.85pt;height:15.55pt" o:ole="">
                  <v:imagedata r:id="rId22" o:title=""/>
                </v:shape>
                <o:OLEObject Type="Embed" ProgID="Equation.DSMT4" ShapeID="_x0000_i1032" DrawAspect="Content" ObjectID="_1757949995" r:id="rId4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374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</w:p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920" w:dyaOrig="680">
                <v:shape id="_x0000_i1033" type="#_x0000_t75" style="width:96.15pt;height:33.85pt" o:ole="">
                  <v:imagedata r:id="rId44" o:title=""/>
                </v:shape>
                <o:OLEObject Type="Embed" ProgID="Equation.DSMT4" ShapeID="_x0000_i1033" DrawAspect="Content" ObjectID="_1757949996" r:id="rId4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272992" w:rsidRPr="00097CC3" w:rsidTr="00272992">
        <w:tc>
          <w:tcPr>
            <w:tcW w:w="835" w:type="dxa"/>
          </w:tcPr>
          <w:p w:rsidR="00272992" w:rsidRPr="00097CC3" w:rsidRDefault="00272992" w:rsidP="00027D16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7</w:t>
            </w:r>
            <w:r w:rsidRPr="00097CC3">
              <w:rPr>
                <w:rFonts w:ascii="Times New Roman" w:eastAsia="Calibri" w:hAnsi="Times New Roman" w:cs="Times New Roman"/>
                <w:position w:val="-4"/>
              </w:rPr>
              <w:object w:dxaOrig="139" w:dyaOrig="300">
                <v:shape id="_x0000_i1034" type="#_x0000_t75" style="width:6.6pt;height:15.2pt" o:ole="">
                  <v:imagedata r:id="rId26" o:title=""/>
                </v:shape>
                <o:OLEObject Type="Embed" ProgID="Equation.DSMT4" ShapeID="_x0000_i1034" DrawAspect="Content" ObjectID="_1757949997" r:id="rId4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374" w:type="dxa"/>
          </w:tcPr>
          <w:p w:rsidR="00272992" w:rsidRPr="00097CC3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1160" w:dyaOrig="460">
                <v:shape id="_x0000_i1035" type="#_x0000_t75" style="width:57.6pt;height:23.35pt" o:ole="">
                  <v:imagedata r:id="rId47" o:title=""/>
                </v:shape>
                <o:OLEObject Type="Embed" ProgID="Equation.DSMT4" ShapeID="_x0000_i1035" DrawAspect="Content" ObjectID="_1757949998" r:id="rId4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</w:t>
            </w:r>
            <w:r w:rsidR="00DB58A7">
              <w:rPr>
                <w:rFonts w:ascii="Times New Roman" w:eastAsia="Calibri" w:hAnsi="Times New Roman" w:cs="Times New Roman"/>
              </w:rPr>
              <w:t xml:space="preserve">ции область определения, нули, </w:t>
            </w:r>
            <w:r w:rsidRPr="00097CC3">
              <w:rPr>
                <w:rFonts w:ascii="Times New Roman" w:eastAsia="Calibri" w:hAnsi="Times New Roman" w:cs="Times New Roman"/>
              </w:rPr>
              <w:t>промежутки знакопосто</w:t>
            </w:r>
            <w:r w:rsidR="00DB58A7">
              <w:rPr>
                <w:rFonts w:ascii="Times New Roman" w:eastAsia="Calibri" w:hAnsi="Times New Roman" w:cs="Times New Roman"/>
              </w:rPr>
              <w:t xml:space="preserve">янства, промежутки возрастания </w:t>
            </w:r>
          </w:p>
          <w:p w:rsidR="00272992" w:rsidRDefault="00272992" w:rsidP="00027D16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  <w:p w:rsidR="002A228E" w:rsidRPr="00097CC3" w:rsidRDefault="002A228E" w:rsidP="00027D16">
            <w:pPr>
              <w:jc w:val="both"/>
              <w:rPr>
                <w:rFonts w:ascii="Times New Roman" w:eastAsia="Calibri" w:hAnsi="Times New Roman" w:cs="Times New Roman"/>
              </w:rPr>
            </w:pPr>
          </w:p>
        </w:tc>
      </w:tr>
    </w:tbl>
    <w:p w:rsidR="00272992" w:rsidRDefault="00272992" w:rsidP="00272992"/>
    <w:p w:rsidR="00272992" w:rsidRDefault="00272992" w:rsidP="00272992"/>
    <w:p w:rsidR="00272992" w:rsidRPr="00A55B63" w:rsidRDefault="00272992" w:rsidP="0027299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55B63"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13"/>
        <w:gridCol w:w="1417"/>
      </w:tblGrid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bookmarkStart w:id="0" w:name="_GoBack"/>
        <w:bookmarkEnd w:id="0"/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5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272992" w:rsidTr="00027D16">
        <w:tc>
          <w:tcPr>
            <w:tcW w:w="1413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6 (или 7)</w:t>
            </w:r>
          </w:p>
        </w:tc>
        <w:tc>
          <w:tcPr>
            <w:tcW w:w="1417" w:type="dxa"/>
          </w:tcPr>
          <w:p w:rsidR="00272992" w:rsidRDefault="00272992" w:rsidP="00027D1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BB02F5" w:rsidRDefault="00BB02F5"/>
    <w:sectPr w:rsidR="00BB02F5">
      <w:headerReference w:type="default" r:id="rId4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3445" w:rsidRDefault="00A13445">
      <w:pPr>
        <w:spacing w:after="0" w:line="240" w:lineRule="auto"/>
      </w:pPr>
      <w:r>
        <w:separator/>
      </w:r>
    </w:p>
  </w:endnote>
  <w:endnote w:type="continuationSeparator" w:id="0">
    <w:p w:rsidR="00A13445" w:rsidRDefault="00A134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3445" w:rsidRDefault="00A13445">
      <w:pPr>
        <w:spacing w:after="0" w:line="240" w:lineRule="auto"/>
      </w:pPr>
      <w:r>
        <w:separator/>
      </w:r>
    </w:p>
  </w:footnote>
  <w:footnote w:type="continuationSeparator" w:id="0">
    <w:p w:rsidR="00A13445" w:rsidRDefault="00A1344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356F22">
    <w:pPr>
      <w:pStyle w:val="a4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 w:rsidR="00272992">
      <w:t>11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D916F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98770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9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66"/>
    <w:rsid w:val="00272992"/>
    <w:rsid w:val="0028391A"/>
    <w:rsid w:val="002A228E"/>
    <w:rsid w:val="00331BF2"/>
    <w:rsid w:val="00356F22"/>
    <w:rsid w:val="007F2322"/>
    <w:rsid w:val="00A13445"/>
    <w:rsid w:val="00AC0966"/>
    <w:rsid w:val="00B81F5E"/>
    <w:rsid w:val="00BB02F5"/>
    <w:rsid w:val="00D64BE0"/>
    <w:rsid w:val="00DB58A7"/>
    <w:rsid w:val="00EC7A5D"/>
    <w:rsid w:val="00FF6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A0D0FE4-9FA6-40A6-B996-BEB9C060A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096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AC0966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AC09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C0966"/>
  </w:style>
  <w:style w:type="table" w:styleId="a3">
    <w:name w:val="Table Grid"/>
    <w:basedOn w:val="a1"/>
    <w:uiPriority w:val="39"/>
    <w:rsid w:val="00AC096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a7"/>
    <w:uiPriority w:val="99"/>
    <w:unhideWhenUsed/>
    <w:rsid w:val="00356F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56F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351</Words>
  <Characters>2006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user</cp:lastModifiedBy>
  <cp:revision>6</cp:revision>
  <dcterms:created xsi:type="dcterms:W3CDTF">2016-10-11T15:44:00Z</dcterms:created>
  <dcterms:modified xsi:type="dcterms:W3CDTF">2023-10-04T15:37:00Z</dcterms:modified>
</cp:coreProperties>
</file>